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χειμερινού εξαμήνου 2013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0610BB" w:rsidRPr="00D134E9" w:rsidRDefault="000610BB" w:rsidP="008101FC">
      <w:pPr>
        <w:pStyle w:val="ListParagraph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>Μια γεννήτρια διέγερσης σειράς</w:t>
      </w:r>
      <w:r w:rsidRPr="00D134E9">
        <w:rPr>
          <w:b/>
          <w:lang w:val="en-US"/>
        </w:rPr>
        <w:t>:</w:t>
      </w:r>
    </w:p>
    <w:p w:rsidR="000610BB" w:rsidRPr="00D134E9" w:rsidRDefault="000610BB" w:rsidP="008101FC">
      <w:pPr>
        <w:pStyle w:val="ListParagraph"/>
        <w:ind w:left="360"/>
        <w:jc w:val="both"/>
        <w:rPr>
          <w:b/>
        </w:rPr>
      </w:pPr>
      <w:r w:rsidRPr="00D134E9">
        <w:rPr>
          <w:b/>
        </w:rPr>
        <w:t>Α) Δεν μπορεί να λειτουργήσει ως κινητήρας παράλληλης διέγερσης.</w:t>
      </w:r>
    </w:p>
    <w:p w:rsidR="000610BB" w:rsidRPr="00D134E9" w:rsidRDefault="000610BB" w:rsidP="008101FC">
      <w:pPr>
        <w:pStyle w:val="ListParagraph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0610BB" w:rsidRPr="00D134E9" w:rsidRDefault="000610BB" w:rsidP="008101FC">
      <w:pPr>
        <w:pStyle w:val="ListParagraph"/>
        <w:ind w:left="360"/>
        <w:jc w:val="both"/>
        <w:rPr>
          <w:b/>
        </w:rPr>
      </w:pPr>
      <w:r w:rsidRPr="00D134E9">
        <w:rPr>
          <w:b/>
        </w:rPr>
        <w:t>Γ) Δεν μπορεί να λειτουργήσει ως γεννήτρια παράλληλης διέγερσης.</w:t>
      </w:r>
    </w:p>
    <w:p w:rsidR="000610BB" w:rsidRPr="00D134E9" w:rsidRDefault="000610BB" w:rsidP="008101FC">
      <w:pPr>
        <w:pStyle w:val="ListParagraph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>
        <w:rPr>
          <w:b/>
        </w:rPr>
        <w:t>της ίδιας τάξης μεγέθους με</w:t>
      </w:r>
      <w:r w:rsidRPr="00D134E9">
        <w:rPr>
          <w:b/>
        </w:rPr>
        <w:t xml:space="preserve"> το τύλιγμα του δρομέα.</w:t>
      </w:r>
    </w:p>
    <w:p w:rsidR="000610BB" w:rsidRPr="00D134E9" w:rsidRDefault="000610BB" w:rsidP="008101FC">
      <w:pPr>
        <w:pStyle w:val="ListParagraph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0610BB" w:rsidRPr="00D134E9" w:rsidRDefault="000610BB" w:rsidP="008101FC">
      <w:pPr>
        <w:pStyle w:val="ListParagraph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610BB" w:rsidRPr="00D134E9" w:rsidRDefault="000610BB" w:rsidP="008101FC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  <w:r w:rsidRPr="00D134E9">
        <w:rPr>
          <w:b/>
        </w:rPr>
        <w:t>, Σ</w:t>
      </w:r>
    </w:p>
    <w:p w:rsidR="000610BB" w:rsidRPr="00B53248" w:rsidRDefault="000610BB" w:rsidP="00756D6E">
      <w:pPr>
        <w:jc w:val="both"/>
      </w:pPr>
    </w:p>
    <w:p w:rsidR="000610BB" w:rsidRDefault="000610BB" w:rsidP="0062575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Α) Το πεδίο του στατη περιστρέφεται με ταχύτητα 1480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>Β) Ο δρομέας περιστρέφεται με ταχύτητα 1</w:t>
      </w:r>
      <w:r w:rsidRPr="00625754">
        <w:rPr>
          <w:b/>
        </w:rPr>
        <w:t>50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Γ) Ο κινητήρας έχει τρία ζεύγη πόλων. </w:t>
      </w:r>
    </w:p>
    <w:p w:rsidR="000610BB" w:rsidRPr="00625754" w:rsidRDefault="000610BB" w:rsidP="00625754">
      <w:pPr>
        <w:jc w:val="both"/>
        <w:rPr>
          <w:b/>
        </w:rPr>
      </w:pPr>
      <w:r>
        <w:rPr>
          <w:b/>
        </w:rPr>
        <w:t xml:space="preserve">Δ) Ο κινητήρας απορροφά από το ηλεκτρικό δίκτυο ισχύ μεγαλυτερη από 2,5 </w:t>
      </w:r>
      <w:r>
        <w:rPr>
          <w:b/>
          <w:lang w:val="en-US"/>
        </w:rPr>
        <w:t>HP</w:t>
      </w:r>
      <w:r w:rsidRPr="00625754">
        <w:rPr>
          <w:b/>
        </w:rPr>
        <w:t>.</w:t>
      </w:r>
    </w:p>
    <w:p w:rsidR="000610BB" w:rsidRPr="002B691E" w:rsidRDefault="000610BB" w:rsidP="0062575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0610BB" w:rsidRPr="002B691E" w:rsidRDefault="000610BB" w:rsidP="0062575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0610BB" w:rsidRPr="00C106E5" w:rsidRDefault="000610BB" w:rsidP="00625754">
      <w:pPr>
        <w:spacing w:after="0" w:line="240" w:lineRule="auto"/>
      </w:pPr>
      <w:r>
        <w:t>Λ, Λ, Λ, Σ</w:t>
      </w:r>
      <w:r w:rsidRPr="00C106E5">
        <w:t xml:space="preserve"> </w:t>
      </w:r>
      <w:r w:rsidRPr="00C106E5">
        <w:br w:type="page"/>
      </w:r>
    </w:p>
    <w:p w:rsidR="000610BB" w:rsidRPr="00C106E5" w:rsidRDefault="000610BB" w:rsidP="004951DD">
      <w:pPr>
        <w:jc w:val="both"/>
      </w:pPr>
    </w:p>
    <w:p w:rsidR="000610BB" w:rsidRPr="00E64223" w:rsidRDefault="000610BB" w:rsidP="00C972C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0610BB" w:rsidP="008101F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χειμερινού εξαμήνου 2013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Default="000610BB" w:rsidP="00D700B3">
      <w:pPr>
        <w:pStyle w:val="ListParagraph"/>
      </w:pP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0610BB" w:rsidRPr="001B2564" w:rsidRDefault="000610BB" w:rsidP="005D61FC">
      <w:pPr>
        <w:pStyle w:val="ListParagraph"/>
        <w:numPr>
          <w:ilvl w:val="0"/>
          <w:numId w:val="1"/>
        </w:numPr>
        <w:ind w:left="426"/>
        <w:jc w:val="both"/>
        <w:rPr>
          <w:b/>
        </w:rPr>
      </w:pPr>
      <w:r w:rsidRPr="001B2564">
        <w:rPr>
          <w:b/>
        </w:rPr>
        <w:t xml:space="preserve">Μια γεννήτρια παράλληλης διέγερσης παρέχει σε ηλεκτρικό φορτίο συνεχούς ρεύματος ισχύ 600 </w:t>
      </w:r>
      <w:r w:rsidRPr="001B2564">
        <w:rPr>
          <w:b/>
          <w:lang w:val="en-US"/>
        </w:rPr>
        <w:t>W</w:t>
      </w:r>
      <w:r w:rsidRPr="001B2564">
        <w:rPr>
          <w:b/>
        </w:rPr>
        <w:t xml:space="preserve"> υπό τάση 60 </w:t>
      </w:r>
      <w:r w:rsidRPr="001B2564">
        <w:rPr>
          <w:b/>
          <w:lang w:val="en-US"/>
        </w:rPr>
        <w:t>V</w:t>
      </w:r>
      <w:r w:rsidRPr="001B2564">
        <w:rPr>
          <w:b/>
        </w:rPr>
        <w:t xml:space="preserve"> έχοντας σταθερή ταχύτητα περιστροφής 1400 </w:t>
      </w:r>
      <w:r w:rsidRPr="001B2564">
        <w:rPr>
          <w:b/>
          <w:lang w:val="en-US"/>
        </w:rPr>
        <w:t>rpm</w:t>
      </w:r>
      <w:r w:rsidRPr="001B2564">
        <w:rPr>
          <w:b/>
        </w:rPr>
        <w:t xml:space="preserve">. Η αντίσταση διέγερσης είναι </w:t>
      </w:r>
      <w:r w:rsidRPr="001B2564">
        <w:rPr>
          <w:b/>
          <w:lang w:val="en-US"/>
        </w:rPr>
        <w:t>120</w:t>
      </w:r>
      <w:r w:rsidRPr="001B2564">
        <w:rPr>
          <w:b/>
        </w:rPr>
        <w:t xml:space="preserve"> Ω και του δρομέα 0,5 Ω.  Να υπολογίσετε τη μηχανική ισχύ στον άξονα.</w:t>
      </w:r>
    </w:p>
    <w:p w:rsidR="000610BB" w:rsidRPr="001B2564" w:rsidRDefault="000610BB" w:rsidP="005D61FC">
      <w:pPr>
        <w:pStyle w:val="ListParagraph"/>
        <w:ind w:left="6480"/>
        <w:rPr>
          <w:b/>
        </w:rPr>
      </w:pPr>
      <w:r w:rsidRPr="001B2564">
        <w:rPr>
          <w:b/>
        </w:rPr>
        <w:t xml:space="preserve"> (3 μονάδες)</w:t>
      </w:r>
    </w:p>
    <w:p w:rsidR="000610BB" w:rsidRPr="00623FC5" w:rsidRDefault="000610BB" w:rsidP="005D61FC">
      <w:pPr>
        <w:ind w:left="426"/>
        <w:jc w:val="both"/>
      </w:pPr>
      <w:r>
        <w:t>Το ολικό ρεύμα είναι Ι=</w:t>
      </w:r>
      <w:r>
        <w:rPr>
          <w:lang w:val="en-US"/>
        </w:rPr>
        <w:t>P</w:t>
      </w:r>
      <w:r w:rsidRPr="00DD4A08">
        <w:t>/</w:t>
      </w:r>
      <w:r>
        <w:rPr>
          <w:lang w:val="en-US"/>
        </w:rPr>
        <w:t>V</w:t>
      </w:r>
      <w:r w:rsidRPr="00DD4A08">
        <w:t>=600/60=</w:t>
      </w:r>
      <w:r>
        <w:t>1</w:t>
      </w:r>
      <w:r w:rsidRPr="00B917A1">
        <w:t>0</w:t>
      </w:r>
      <w:r>
        <w:t xml:space="preserve"> Α. Το ρεύμα διέγερσης είναι </w:t>
      </w:r>
      <w:r>
        <w:rPr>
          <w:lang w:val="en-US"/>
        </w:rPr>
        <w:t>Ie</w:t>
      </w:r>
      <w:r w:rsidRPr="00A51C30">
        <w:t>=</w:t>
      </w:r>
      <w:r>
        <w:rPr>
          <w:lang w:val="en-US"/>
        </w:rPr>
        <w:t>V</w:t>
      </w:r>
      <w:r w:rsidRPr="00A51C30">
        <w:t>/</w:t>
      </w:r>
      <w:r>
        <w:rPr>
          <w:lang w:val="en-US"/>
        </w:rPr>
        <w:t>Re</w:t>
      </w:r>
      <w:r w:rsidRPr="00A51C30">
        <w:t xml:space="preserve">=60/120=0,5 </w:t>
      </w:r>
      <w:r>
        <w:rPr>
          <w:lang w:val="en-US"/>
        </w:rPr>
        <w:t>A</w:t>
      </w:r>
      <w:r w:rsidRPr="00623FC5">
        <w:t>.</w:t>
      </w:r>
      <w:r>
        <w:t xml:space="preserve"> Άρα το ρεύμα δρομέα είναι Ι</w:t>
      </w:r>
      <w:r>
        <w:rPr>
          <w:lang w:val="en-US"/>
        </w:rPr>
        <w:t>a</w:t>
      </w:r>
      <w:r w:rsidRPr="00A51C30">
        <w:t>=</w:t>
      </w:r>
      <w:r>
        <w:rPr>
          <w:lang w:val="en-US"/>
        </w:rPr>
        <w:t>I</w:t>
      </w:r>
      <w:r w:rsidRPr="00A51C30">
        <w:t>+</w:t>
      </w:r>
      <w:r>
        <w:rPr>
          <w:lang w:val="en-US"/>
        </w:rPr>
        <w:t>Ie</w:t>
      </w:r>
      <w:r>
        <w:t>=10</w:t>
      </w:r>
      <w:r w:rsidRPr="00A51C30">
        <w:t xml:space="preserve">+0,5=10,5 </w:t>
      </w:r>
      <w:r>
        <w:rPr>
          <w:lang w:val="en-US"/>
        </w:rPr>
        <w:t>A</w:t>
      </w:r>
      <w:r w:rsidRPr="00A51C30">
        <w:t>.</w:t>
      </w:r>
      <w:r w:rsidRPr="00623FC5">
        <w:t xml:space="preserve"> </w:t>
      </w:r>
      <w:r>
        <w:t xml:space="preserve">Άρα η τάση </w:t>
      </w:r>
      <w:r>
        <w:rPr>
          <w:lang w:val="en-US"/>
        </w:rPr>
        <w:t>E</w:t>
      </w:r>
      <w:r>
        <w:t xml:space="preserve"> είναι:</w:t>
      </w:r>
    </w:p>
    <w:p w:rsidR="000610BB" w:rsidRPr="00DD4A08" w:rsidRDefault="000610BB" w:rsidP="005D61FC">
      <w:pPr>
        <w:ind w:left="426"/>
        <w:jc w:val="both"/>
      </w:pPr>
      <w:r>
        <w:rPr>
          <w:lang w:val="en-US"/>
        </w:rPr>
        <w:t>E</w:t>
      </w:r>
      <w:r w:rsidRPr="004475D5">
        <w:t>=</w:t>
      </w:r>
      <w:r>
        <w:rPr>
          <w:lang w:val="en-US"/>
        </w:rPr>
        <w:t>U</w:t>
      </w:r>
      <w:r w:rsidRPr="00951DB5">
        <w:t>+</w:t>
      </w:r>
      <w:r w:rsidRPr="00D2352D">
        <w:rPr>
          <w:lang w:val="it-IT"/>
        </w:rPr>
        <w:t>Ia</w:t>
      </w:r>
      <w:r w:rsidRPr="004475D5">
        <w:t>(</w:t>
      </w:r>
      <w:r w:rsidRPr="00D2352D">
        <w:rPr>
          <w:lang w:val="it-IT"/>
        </w:rPr>
        <w:t>Ra</w:t>
      </w:r>
      <w:r w:rsidRPr="004475D5">
        <w:t>)=60+10</w:t>
      </w:r>
      <w:r>
        <w:rPr>
          <w:lang w:val="en-US"/>
        </w:rPr>
        <w:t>,5</w:t>
      </w:r>
      <w:r>
        <w:t>*(</w:t>
      </w:r>
      <w:r w:rsidRPr="004475D5">
        <w:t>0,5)=</w:t>
      </w:r>
      <w:r>
        <w:rPr>
          <w:lang w:val="en-US"/>
        </w:rPr>
        <w:t>65,25</w:t>
      </w:r>
      <w:r w:rsidRPr="004475D5">
        <w:t xml:space="preserve"> </w:t>
      </w:r>
      <w:r>
        <w:rPr>
          <w:lang w:val="en-US"/>
        </w:rPr>
        <w:t>V</w:t>
      </w:r>
    </w:p>
    <w:p w:rsidR="000610BB" w:rsidRDefault="000610BB" w:rsidP="008438F8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r>
        <w:t>Φω</w:t>
      </w:r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</w:t>
      </w:r>
      <w:r w:rsidRPr="00A51C30">
        <w:t>65,25</w:t>
      </w:r>
      <w:r>
        <w:t>/(2π*1400/60)=0,</w:t>
      </w:r>
      <w:r w:rsidRPr="00486EB9">
        <w:t>4</w:t>
      </w:r>
      <w:r w:rsidRPr="00A51C30">
        <w:t>446</w:t>
      </w:r>
      <w:r>
        <w:t>.</w:t>
      </w:r>
    </w:p>
    <w:p w:rsidR="000610BB" w:rsidRDefault="000610BB" w:rsidP="00486EB9">
      <w:pPr>
        <w:ind w:firstLine="426"/>
        <w:jc w:val="both"/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>
        <w:t>=0,</w:t>
      </w:r>
      <w:r w:rsidRPr="00486EB9">
        <w:t>4</w:t>
      </w:r>
      <w:r w:rsidRPr="00A51C30">
        <w:t>446</w:t>
      </w:r>
      <w:r>
        <w:t>*10</w:t>
      </w:r>
      <w:r w:rsidRPr="00A51C30">
        <w:t>,5</w:t>
      </w:r>
      <w:r>
        <w:t>=</w:t>
      </w:r>
      <w:r w:rsidRPr="00243155">
        <w:t>4,</w:t>
      </w:r>
      <w:r w:rsidRPr="00A51C30">
        <w:t>668</w:t>
      </w:r>
      <w:r>
        <w:t xml:space="preserve"> Ν</w:t>
      </w:r>
      <w:r>
        <w:rPr>
          <w:lang w:val="en-US"/>
        </w:rPr>
        <w:t>m</w:t>
      </w:r>
    </w:p>
    <w:p w:rsidR="000610BB" w:rsidRPr="00F71080" w:rsidRDefault="000610BB" w:rsidP="00486EB9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μηχανικη΄ισχύς είναι </w:t>
      </w:r>
      <w:r>
        <w:rPr>
          <w:lang w:val="en-US"/>
        </w:rPr>
        <w:t>P</w:t>
      </w:r>
      <w:r w:rsidRPr="00F71080">
        <w:t>=</w:t>
      </w:r>
      <w:r>
        <w:t>ωΤ = (1400 *2π/60)*4,</w:t>
      </w:r>
      <w:r w:rsidRPr="00A51C30">
        <w:t>668</w:t>
      </w:r>
      <w:r>
        <w:t xml:space="preserve"> = </w:t>
      </w:r>
      <w:r w:rsidRPr="00A51C30">
        <w:t>685,125</w:t>
      </w:r>
      <w:r>
        <w:t xml:space="preserve"> </w:t>
      </w:r>
      <w:r>
        <w:rPr>
          <w:lang w:val="en-US"/>
        </w:rPr>
        <w:t>W</w:t>
      </w:r>
    </w:p>
    <w:p w:rsidR="000610BB" w:rsidRPr="00565025" w:rsidRDefault="000610BB" w:rsidP="00B953B4">
      <w:pPr>
        <w:pStyle w:val="ListParagraph"/>
      </w:pPr>
    </w:p>
    <w:p w:rsidR="000610BB" w:rsidRDefault="000610BB" w:rsidP="00BA005E">
      <w:pPr>
        <w:pStyle w:val="ListParagraph"/>
        <w:jc w:val="both"/>
      </w:pPr>
    </w:p>
    <w:p w:rsidR="000610BB" w:rsidRPr="001F2E43" w:rsidRDefault="000610BB" w:rsidP="00EA53FA">
      <w:pPr>
        <w:pStyle w:val="ListParagraph"/>
        <w:numPr>
          <w:ilvl w:val="0"/>
          <w:numId w:val="1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0610BB" w:rsidRPr="001F2E43" w:rsidRDefault="000610BB" w:rsidP="00EA53FA">
      <w:pPr>
        <w:pStyle w:val="ListParagraph"/>
        <w:jc w:val="both"/>
        <w:rPr>
          <w:b/>
        </w:rPr>
      </w:pPr>
      <w:r w:rsidRPr="001F2E43">
        <w:rPr>
          <w:b/>
        </w:rPr>
        <w:t xml:space="preserve">Ισχύ </w:t>
      </w:r>
      <w:r>
        <w:rPr>
          <w:b/>
        </w:rPr>
        <w:t>6</w:t>
      </w:r>
      <w:r w:rsidRPr="001F2E43">
        <w:rPr>
          <w:b/>
        </w:rPr>
        <w:t xml:space="preserve">,043 </w:t>
      </w:r>
      <w:r w:rsidRPr="001F2E43">
        <w:rPr>
          <w:b/>
          <w:lang w:val="en-US"/>
        </w:rPr>
        <w:t>HP</w:t>
      </w:r>
      <w:r w:rsidRPr="001F2E43">
        <w:rPr>
          <w:b/>
        </w:rPr>
        <w:t xml:space="preserve">, V=400 V, ρεύμα </w:t>
      </w:r>
      <w:r>
        <w:rPr>
          <w:b/>
        </w:rPr>
        <w:t>10</w:t>
      </w:r>
      <w:r w:rsidRPr="001F2E43">
        <w:rPr>
          <w:b/>
        </w:rPr>
        <w:t xml:space="preserve"> Α, απώλειες τριβών και αερισμού αμελούνται, ενώ οι υπόλοιπες απώλειες είναι ίσες με το 4 % της ισχύος εισόδου του κινητήρα.</w:t>
      </w:r>
    </w:p>
    <w:p w:rsidR="000610BB" w:rsidRPr="001F2E43" w:rsidRDefault="000610BB" w:rsidP="00EA53FA">
      <w:pPr>
        <w:pStyle w:val="ListParagraph"/>
        <w:ind w:left="0" w:firstLine="720"/>
        <w:jc w:val="both"/>
        <w:rPr>
          <w:b/>
        </w:rPr>
      </w:pPr>
      <w:r w:rsidRPr="001F2E43">
        <w:rPr>
          <w:b/>
        </w:rPr>
        <w:t xml:space="preserve">Να βρείτε το συντελεστή ισχύος του κινητήρα .  </w:t>
      </w:r>
      <w:r w:rsidRPr="001F2E43">
        <w:rPr>
          <w:b/>
        </w:rPr>
        <w:tab/>
      </w:r>
    </w:p>
    <w:p w:rsidR="000610BB" w:rsidRPr="001F2E43" w:rsidRDefault="000610BB" w:rsidP="00EA53FA">
      <w:pPr>
        <w:pStyle w:val="ListParagraph"/>
        <w:jc w:val="both"/>
        <w:rPr>
          <w:b/>
        </w:rPr>
      </w:pPr>
    </w:p>
    <w:p w:rsidR="000610BB" w:rsidRPr="001F2E43" w:rsidRDefault="000610BB" w:rsidP="00EA53FA">
      <w:pPr>
        <w:pStyle w:val="ListParagraph"/>
        <w:jc w:val="both"/>
        <w:rPr>
          <w:b/>
        </w:rPr>
      </w:pP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0610BB" w:rsidRPr="00881455" w:rsidRDefault="000610BB" w:rsidP="00EA53FA">
      <w:pPr>
        <w:pStyle w:val="ListParagraph"/>
        <w:ind w:left="0"/>
        <w:jc w:val="both"/>
      </w:pPr>
      <w:r w:rsidRPr="00881455">
        <w:tab/>
      </w:r>
    </w:p>
    <w:p w:rsidR="000610BB" w:rsidRPr="00881455" w:rsidRDefault="000610BB" w:rsidP="00EA53FA">
      <w:pPr>
        <w:pStyle w:val="ListParagraph"/>
        <w:ind w:left="0"/>
        <w:jc w:val="both"/>
      </w:pPr>
      <w:r w:rsidRPr="00881455">
        <w:tab/>
      </w:r>
    </w:p>
    <w:p w:rsidR="000610BB" w:rsidRPr="00346244" w:rsidRDefault="000610BB" w:rsidP="00EA53FA">
      <w:pPr>
        <w:ind w:left="360"/>
        <w:jc w:val="both"/>
      </w:pPr>
      <w:r>
        <w:rPr>
          <w:lang w:val="en-US"/>
        </w:rPr>
        <w:t>H</w:t>
      </w:r>
      <w:r w:rsidRPr="00346244">
        <w:t xml:space="preserve"> </w:t>
      </w:r>
      <w:r>
        <w:t xml:space="preserve">μηχανική ισχύς είναι </w:t>
      </w:r>
      <w:r>
        <w:rPr>
          <w:lang w:val="en-US"/>
        </w:rPr>
        <w:t>Pout</w:t>
      </w:r>
      <w:r w:rsidRPr="00346244">
        <w:t>=746*</w:t>
      </w:r>
      <w:r>
        <w:t>6</w:t>
      </w:r>
      <w:r w:rsidRPr="00346244">
        <w:t>,043=</w:t>
      </w:r>
      <w:r>
        <w:t>4508</w:t>
      </w:r>
      <w:r w:rsidRPr="00346244">
        <w:t xml:space="preserve"> </w:t>
      </w:r>
      <w:r>
        <w:rPr>
          <w:lang w:val="en-US"/>
        </w:rPr>
        <w:t>W</w:t>
      </w:r>
      <w:r w:rsidRPr="00346244">
        <w:t xml:space="preserve">. </w:t>
      </w:r>
      <w:r>
        <w:t xml:space="preserve">Η ισχύς εισόδου (ηλεκτρική) είναι </w:t>
      </w: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r>
        <w:rPr>
          <w:lang w:val="en-US"/>
        </w:rPr>
        <w:t>Ploss</w:t>
      </w:r>
      <w:r w:rsidRPr="00346244">
        <w:t>.</w:t>
      </w:r>
    </w:p>
    <w:p w:rsidR="000610BB" w:rsidRPr="00346244" w:rsidRDefault="000610BB" w:rsidP="00EA53FA">
      <w:pPr>
        <w:ind w:left="360"/>
        <w:jc w:val="both"/>
      </w:pPr>
      <w:r>
        <w:t xml:space="preserve">Οι απώλειες τριβών είναι μηδέν. ‘Αρα ο όρος </w:t>
      </w:r>
      <w:r>
        <w:rPr>
          <w:lang w:val="en-US"/>
        </w:rPr>
        <w:t>Ploss</w:t>
      </w:r>
      <w:r w:rsidRPr="00346244">
        <w:t>=0,04*</w:t>
      </w:r>
      <w:r>
        <w:rPr>
          <w:lang w:val="en-US"/>
        </w:rPr>
        <w:t>Pin</w:t>
      </w:r>
    </w:p>
    <w:p w:rsidR="000610BB" w:rsidRDefault="000610BB" w:rsidP="00EA53FA">
      <w:pPr>
        <w:ind w:left="360"/>
        <w:jc w:val="both"/>
      </w:pPr>
      <w:r>
        <w:t>Έτσι η παραπάνω εξίσωση γίνεται:</w:t>
      </w:r>
    </w:p>
    <w:p w:rsidR="000610BB" w:rsidRDefault="000610BB" w:rsidP="00EA53FA">
      <w:pPr>
        <w:ind w:left="360"/>
        <w:jc w:val="both"/>
        <w:rPr>
          <w:lang w:val="en-US"/>
        </w:rPr>
      </w:pPr>
      <w:r>
        <w:rPr>
          <w:lang w:val="en-US"/>
        </w:rPr>
        <w:t>Pin=Pout+0,04*Pin</w:t>
      </w:r>
    </w:p>
    <w:p w:rsidR="000610BB" w:rsidRPr="00EA53FA" w:rsidRDefault="000610BB" w:rsidP="00EA53FA">
      <w:pPr>
        <w:ind w:left="360"/>
        <w:jc w:val="both"/>
      </w:pPr>
      <w:r>
        <w:t>Ή</w:t>
      </w:r>
    </w:p>
    <w:p w:rsidR="000610BB" w:rsidRPr="00EA53FA" w:rsidRDefault="000610BB" w:rsidP="00EA53FA">
      <w:pPr>
        <w:ind w:left="360"/>
        <w:jc w:val="both"/>
      </w:pPr>
      <w:r>
        <w:rPr>
          <w:lang w:val="en-US"/>
        </w:rPr>
        <w:t>Pin</w:t>
      </w:r>
      <w:r w:rsidRPr="00EA53FA">
        <w:t>=</w:t>
      </w:r>
      <w:r>
        <w:rPr>
          <w:lang w:val="en-US"/>
        </w:rPr>
        <w:t>Pout</w:t>
      </w:r>
      <w:r w:rsidRPr="00EA53FA">
        <w:t>/(1-0,04)=</w:t>
      </w:r>
      <w:r>
        <w:t>4508</w:t>
      </w:r>
      <w:r w:rsidRPr="00EA53FA">
        <w:t xml:space="preserve">/0,96= </w:t>
      </w:r>
      <w:r>
        <w:t>4696</w:t>
      </w:r>
      <w:r w:rsidRPr="00EA53FA">
        <w:t xml:space="preserve"> </w:t>
      </w:r>
      <w:r>
        <w:rPr>
          <w:lang w:val="en-US"/>
        </w:rPr>
        <w:t>W</w:t>
      </w:r>
    </w:p>
    <w:p w:rsidR="000610BB" w:rsidRDefault="000610BB" w:rsidP="00EA53FA">
      <w:pPr>
        <w:ind w:left="360"/>
        <w:jc w:val="both"/>
        <w:rPr>
          <w:rFonts w:ascii="Times New Roman" w:hAnsi="Times New Roman"/>
        </w:rPr>
      </w:pPr>
      <w:r>
        <w:t xml:space="preserve">Άρα από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5" o:title=""/>
          </v:shape>
          <o:OLEObject Type="Embed" ProgID="Equation.DSMT4" ShapeID="_x0000_i1025" DrawAspect="Content" ObjectID="_1453238645" r:id="rId6"/>
        </w:object>
      </w:r>
      <w:r>
        <w:rPr>
          <w:rFonts w:ascii="Times New Roman" w:hAnsi="Times New Roman"/>
        </w:rPr>
        <w:t>, ο συντελεστής ισχύος του κινητήρα είναι:</w:t>
      </w:r>
    </w:p>
    <w:p w:rsidR="000610BB" w:rsidRDefault="000610BB" w:rsidP="00EA53FA">
      <w:pPr>
        <w:spacing w:after="0" w:line="240" w:lineRule="auto"/>
        <w:ind w:right="-57" w:firstLine="360"/>
      </w:pPr>
      <w:r>
        <w:rPr>
          <w:lang w:val="en-US"/>
        </w:rPr>
        <w:t>cos</w:t>
      </w:r>
      <w:r>
        <w:t>φ=4696/(1,73*400*7)=0,68</w:t>
      </w:r>
    </w:p>
    <w:p w:rsidR="000610BB" w:rsidRPr="00C72A5F" w:rsidRDefault="000610BB" w:rsidP="00EA53FA">
      <w:pPr>
        <w:pStyle w:val="ListParagraph"/>
        <w:ind w:left="66"/>
        <w:jc w:val="both"/>
      </w:pPr>
    </w:p>
    <w:sectPr w:rsidR="000610BB" w:rsidRPr="00C72A5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0BE2"/>
    <w:rsid w:val="0001744F"/>
    <w:rsid w:val="000610BB"/>
    <w:rsid w:val="00096679"/>
    <w:rsid w:val="00097411"/>
    <w:rsid w:val="000C5DAE"/>
    <w:rsid w:val="000C6B35"/>
    <w:rsid w:val="000E6AB2"/>
    <w:rsid w:val="0012194D"/>
    <w:rsid w:val="00130F64"/>
    <w:rsid w:val="00141EA7"/>
    <w:rsid w:val="00144487"/>
    <w:rsid w:val="001642E3"/>
    <w:rsid w:val="001655EC"/>
    <w:rsid w:val="00174AD7"/>
    <w:rsid w:val="001776DE"/>
    <w:rsid w:val="00185A34"/>
    <w:rsid w:val="00185AA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64CAC"/>
    <w:rsid w:val="00364ECB"/>
    <w:rsid w:val="00365E21"/>
    <w:rsid w:val="003716E1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7283E"/>
    <w:rsid w:val="00680A56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B50F1"/>
    <w:rsid w:val="007D4403"/>
    <w:rsid w:val="007D683A"/>
    <w:rsid w:val="008101FC"/>
    <w:rsid w:val="008110B7"/>
    <w:rsid w:val="008169AB"/>
    <w:rsid w:val="008438F8"/>
    <w:rsid w:val="00853C35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3580D"/>
    <w:rsid w:val="00941FAD"/>
    <w:rsid w:val="00943E1E"/>
    <w:rsid w:val="00946D7A"/>
    <w:rsid w:val="00951DB5"/>
    <w:rsid w:val="009739D5"/>
    <w:rsid w:val="00990288"/>
    <w:rsid w:val="009A549B"/>
    <w:rsid w:val="009E2F6A"/>
    <w:rsid w:val="00A26F39"/>
    <w:rsid w:val="00A31CC9"/>
    <w:rsid w:val="00A376A4"/>
    <w:rsid w:val="00A41F5A"/>
    <w:rsid w:val="00A51C30"/>
    <w:rsid w:val="00A54BF1"/>
    <w:rsid w:val="00A57AA9"/>
    <w:rsid w:val="00AB5F75"/>
    <w:rsid w:val="00AC357D"/>
    <w:rsid w:val="00AD0F17"/>
    <w:rsid w:val="00AD3B70"/>
    <w:rsid w:val="00AD429E"/>
    <w:rsid w:val="00B07292"/>
    <w:rsid w:val="00B0734C"/>
    <w:rsid w:val="00B267B5"/>
    <w:rsid w:val="00B53248"/>
    <w:rsid w:val="00B917A1"/>
    <w:rsid w:val="00B94FBF"/>
    <w:rsid w:val="00B953B4"/>
    <w:rsid w:val="00BA005E"/>
    <w:rsid w:val="00BA2E07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45320"/>
    <w:rsid w:val="00C57B6B"/>
    <w:rsid w:val="00C57C72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956CC"/>
    <w:rsid w:val="00E977AE"/>
    <w:rsid w:val="00EA53FA"/>
    <w:rsid w:val="00EA776C"/>
    <w:rsid w:val="00EB0375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71080"/>
    <w:rsid w:val="00F727D4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602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92</TotalTime>
  <Pages>3</Pages>
  <Words>372</Words>
  <Characters>2013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subject/>
  <dc:creator>Dimitris</dc:creator>
  <cp:keywords/>
  <dc:description/>
  <cp:lastModifiedBy>Δημήτρης</cp:lastModifiedBy>
  <cp:revision>9</cp:revision>
  <dcterms:created xsi:type="dcterms:W3CDTF">2014-02-06T19:18:00Z</dcterms:created>
  <dcterms:modified xsi:type="dcterms:W3CDTF">2014-02-06T22:38:00Z</dcterms:modified>
</cp:coreProperties>
</file>